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99900</wp:posOffset>
            </wp:positionH>
            <wp:positionV relativeFrom="topMargin">
              <wp:posOffset>12534900</wp:posOffset>
            </wp:positionV>
            <wp:extent cx="292100" cy="406400"/>
            <wp:effectExtent l="0" t="0" r="0" b="0"/>
            <wp:wrapNone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2022-2023学年二年级数学上册期末模拟试卷三</w:t>
      </w:r>
    </w:p>
    <w:p>
      <w:pPr>
        <w:spacing w:line="360" w:lineRule="auto"/>
        <w:jc w:val="center"/>
        <w:rPr>
          <w:b/>
          <w:bCs/>
          <w:sz w:val="24"/>
          <w:szCs w:val="22"/>
        </w:rPr>
      </w:pPr>
      <w:r>
        <w:rPr>
          <w:rFonts w:hint="eastAsia"/>
          <w:b/>
          <w:bCs/>
          <w:sz w:val="24"/>
          <w:szCs w:val="22"/>
        </w:rPr>
        <w:t>（满分：100分，完成时间：60分钟）</w:t>
      </w:r>
    </w:p>
    <w:tbl>
      <w:tblPr>
        <w:tblStyle w:val="9"/>
        <w:tblW w:w="4992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917"/>
        <w:gridCol w:w="925"/>
        <w:gridCol w:w="926"/>
        <w:gridCol w:w="926"/>
        <w:gridCol w:w="940"/>
        <w:gridCol w:w="929"/>
        <w:gridCol w:w="930"/>
        <w:gridCol w:w="930"/>
        <w:gridCol w:w="9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97" w:hRule="atLeast"/>
          <w:jc w:val="center"/>
        </w:trPr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题号</w:t>
            </w:r>
          </w:p>
        </w:tc>
        <w:tc>
          <w:tcPr>
            <w:tcW w:w="925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一</w:t>
            </w:r>
          </w:p>
        </w:tc>
        <w:tc>
          <w:tcPr>
            <w:tcW w:w="926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二</w:t>
            </w:r>
          </w:p>
        </w:tc>
        <w:tc>
          <w:tcPr>
            <w:tcW w:w="926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三</w:t>
            </w:r>
            <w:r>
              <w:rPr>
                <w:rFonts w:hint="eastAsia" w:ascii="宋体" w:hAnsi="宋体" w:cs="宋体"/>
                <w:b/>
                <w:sz w:val="4"/>
                <w:szCs w:val="21"/>
              </w:rPr>
              <w:t>[]</w:t>
            </w:r>
          </w:p>
        </w:tc>
        <w:tc>
          <w:tcPr>
            <w:tcW w:w="940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四</w:t>
            </w:r>
          </w:p>
        </w:tc>
        <w:tc>
          <w:tcPr>
            <w:tcW w:w="929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五</w:t>
            </w:r>
          </w:p>
        </w:tc>
        <w:tc>
          <w:tcPr>
            <w:tcW w:w="930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六</w:t>
            </w:r>
          </w:p>
        </w:tc>
        <w:tc>
          <w:tcPr>
            <w:tcW w:w="930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七</w:t>
            </w:r>
          </w:p>
        </w:tc>
        <w:tc>
          <w:tcPr>
            <w:tcW w:w="930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90" w:hRule="atLeast"/>
          <w:jc w:val="center"/>
        </w:trPr>
        <w:tc>
          <w:tcPr>
            <w:tcW w:w="918" w:type="dxa"/>
          </w:tcPr>
          <w:p>
            <w:pPr>
              <w:spacing w:line="360" w:lineRule="auto"/>
              <w:jc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  <w:szCs w:val="21"/>
              </w:rPr>
              <w:t xml:space="preserve"> 得</w:t>
            </w:r>
            <w:r>
              <w:rPr>
                <w:rFonts w:hint="eastAsia" w:ascii="宋体" w:hAnsi="宋体" w:cs="宋体"/>
                <w:b/>
                <w:szCs w:val="21"/>
                <w:lang w:val="zh-CN"/>
              </w:rPr>
              <w:drawing>
                <wp:inline distT="0" distB="0" distL="114300" distR="114300">
                  <wp:extent cx="24130" cy="13970"/>
                  <wp:effectExtent l="0" t="0" r="0" b="0"/>
                  <wp:docPr id="9" name="图片 22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22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3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cs="宋体"/>
                <w:b/>
                <w:szCs w:val="21"/>
              </w:rPr>
              <w:t>分</w:t>
            </w:r>
            <w:r>
              <w:rPr>
                <w:rFonts w:hint="eastAsia" w:ascii="宋体" w:hAnsi="宋体" w:cs="宋体"/>
                <w:b/>
                <w:sz w:val="4"/>
                <w:szCs w:val="21"/>
              </w:rPr>
              <w:t>[来</w:t>
            </w:r>
          </w:p>
        </w:tc>
        <w:tc>
          <w:tcPr>
            <w:tcW w:w="925" w:type="dxa"/>
          </w:tcPr>
          <w:p>
            <w:pPr>
              <w:spacing w:line="360" w:lineRule="auto"/>
              <w:rPr>
                <w:rFonts w:ascii="宋体" w:hAnsi="宋体" w:cs="宋体"/>
                <w:b/>
              </w:rPr>
            </w:pPr>
          </w:p>
        </w:tc>
        <w:tc>
          <w:tcPr>
            <w:tcW w:w="926" w:type="dxa"/>
          </w:tcPr>
          <w:p>
            <w:pPr>
              <w:spacing w:line="360" w:lineRule="auto"/>
              <w:rPr>
                <w:rFonts w:ascii="宋体" w:hAnsi="宋体" w:cs="宋体"/>
                <w:b/>
              </w:rPr>
            </w:pPr>
          </w:p>
        </w:tc>
        <w:tc>
          <w:tcPr>
            <w:tcW w:w="926" w:type="dxa"/>
          </w:tcPr>
          <w:p>
            <w:pPr>
              <w:spacing w:line="360" w:lineRule="auto"/>
              <w:rPr>
                <w:rFonts w:ascii="宋体" w:hAnsi="宋体" w:cs="宋体"/>
                <w:b/>
              </w:rPr>
            </w:pPr>
          </w:p>
        </w:tc>
        <w:tc>
          <w:tcPr>
            <w:tcW w:w="940" w:type="dxa"/>
          </w:tcPr>
          <w:p>
            <w:pPr>
              <w:spacing w:line="360" w:lineRule="auto"/>
              <w:rPr>
                <w:rFonts w:ascii="宋体" w:hAnsi="宋体" w:cs="宋体"/>
                <w:b/>
              </w:rPr>
            </w:pPr>
          </w:p>
        </w:tc>
        <w:tc>
          <w:tcPr>
            <w:tcW w:w="929" w:type="dxa"/>
          </w:tcPr>
          <w:p>
            <w:pPr>
              <w:spacing w:line="360" w:lineRule="auto"/>
              <w:rPr>
                <w:rFonts w:ascii="宋体" w:hAnsi="宋体" w:cs="宋体"/>
                <w:b/>
              </w:rPr>
            </w:pPr>
          </w:p>
        </w:tc>
        <w:tc>
          <w:tcPr>
            <w:tcW w:w="930" w:type="dxa"/>
          </w:tcPr>
          <w:p>
            <w:pPr>
              <w:spacing w:line="360" w:lineRule="auto"/>
              <w:rPr>
                <w:rFonts w:ascii="宋体" w:hAnsi="宋体" w:cs="宋体"/>
                <w:b/>
              </w:rPr>
            </w:pPr>
          </w:p>
        </w:tc>
        <w:tc>
          <w:tcPr>
            <w:tcW w:w="930" w:type="dxa"/>
          </w:tcPr>
          <w:p>
            <w:pPr>
              <w:spacing w:line="360" w:lineRule="auto"/>
              <w:rPr>
                <w:rFonts w:ascii="宋体" w:hAnsi="宋体" w:cs="宋体"/>
                <w:b/>
              </w:rPr>
            </w:pPr>
          </w:p>
        </w:tc>
        <w:tc>
          <w:tcPr>
            <w:tcW w:w="930" w:type="dxa"/>
          </w:tcPr>
          <w:p>
            <w:pPr>
              <w:spacing w:line="360" w:lineRule="auto"/>
              <w:rPr>
                <w:rFonts w:ascii="宋体" w:hAnsi="宋体" w:cs="宋体"/>
                <w:b/>
              </w:rPr>
            </w:pPr>
          </w:p>
        </w:tc>
      </w:tr>
    </w:tbl>
    <w:p>
      <w:pPr>
        <w:spacing w:line="360" w:lineRule="auto"/>
        <w:rPr>
          <w:b/>
          <w:bCs/>
          <w:sz w:val="24"/>
          <w:szCs w:val="22"/>
        </w:rPr>
      </w:pPr>
      <w:r>
        <w:rPr>
          <w:rFonts w:hint="eastAsia" w:ascii="宋体" w:hAnsi="宋体" w:cs="宋体"/>
          <w:b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16205</wp:posOffset>
            </wp:positionH>
            <wp:positionV relativeFrom="paragraph">
              <wp:posOffset>4445</wp:posOffset>
            </wp:positionV>
            <wp:extent cx="171450" cy="328930"/>
            <wp:effectExtent l="0" t="0" r="0" b="13970"/>
            <wp:wrapSquare wrapText="bothSides"/>
            <wp:docPr id="10" name="图片 1" descr="D:\学生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 descr="D:\学生01.jpg"/>
                    <pic:cNvPicPr>
                      <a:picLocks noChangeAspect="1"/>
                    </pic:cNvPicPr>
                  </pic:nvPicPr>
                  <pic:blipFill>
                    <a:blip r:embed="rId8"/>
                    <a:srcRect r="-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sz w:val="28"/>
          <w:szCs w:val="28"/>
        </w:rPr>
        <w:t>亲爱的同学们，学期末的智慧之旅马上就要开始了！只要你认真地分析每一道题，你一定能获得一次难忘的旅途记忆!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一、反复比较，精心选择。（满分16分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原有大米42袋，用去27袋后又买来40袋，现在有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袋．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3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5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小刺猬摘了16个苹果,小松鼠摘了10个苹果,小刺猬给小松鼠(   )个苹果,两人的苹果就同样多．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6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将一个用4根木棍钉成的长方形一拉，变成了一个平行四边形，这个平行四边形与原长方形相比(   )没变．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周长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面积 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形状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算式□×4＜22中，□里最大能填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6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有两条彩带,第一条长37厘米,第二条长73厘米。这两条彩带共长(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)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6厘米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1米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1米10厘米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下面哪道算式和8÷8用同一句口诀计算？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8×1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8×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64÷8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下图小梅看到的汽车的样子是（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）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795780" cy="1638300"/>
            <wp:effectExtent l="0" t="0" r="1397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9578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、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000125" cy="50482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B、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790575" cy="6381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C、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819150" cy="6000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分12个苹果，下面分法不是平均的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42695" cy="676275"/>
            <wp:effectExtent l="0" t="0" r="1460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4269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58570" cy="647700"/>
            <wp:effectExtent l="0" t="0" r="1778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45870" cy="704215"/>
            <wp:effectExtent l="0" t="0" r="11430" b="63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45870" cy="70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认真读题，谨慎填写。（满分16分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芳芳有18枚邮票，小军有12枚，她给小军(      )枚邮票，两人的邮票就同样多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数一数，填一填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619375" cy="84772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83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85"/>
        <w:gridCol w:w="2085"/>
        <w:gridCol w:w="2085"/>
        <w:gridCol w:w="20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三 角形</w:t>
            </w:r>
          </w:p>
        </w:tc>
        <w:tc>
          <w:tcPr>
            <w:tcW w:w="20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四边形</w:t>
            </w:r>
          </w:p>
        </w:tc>
        <w:tc>
          <w:tcPr>
            <w:tcW w:w="20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五边形</w:t>
            </w:r>
          </w:p>
        </w:tc>
        <w:tc>
          <w:tcPr>
            <w:tcW w:w="20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六边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(      )个</w:t>
            </w:r>
          </w:p>
        </w:tc>
        <w:tc>
          <w:tcPr>
            <w:tcW w:w="20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(      )个</w:t>
            </w:r>
          </w:p>
        </w:tc>
        <w:tc>
          <w:tcPr>
            <w:tcW w:w="20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(      )个</w:t>
            </w:r>
          </w:p>
        </w:tc>
        <w:tc>
          <w:tcPr>
            <w:tcW w:w="20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(      )个</w:t>
            </w:r>
          </w:p>
        </w:tc>
      </w:tr>
    </w:tbl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按规律填数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6、12、18、(      )、(     )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1、2、4、8、(     )、(     )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4乘6的积是(      )。被除数是18，除数是6，商是(      )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在（</w:t>
      </w:r>
      <w:r>
        <w:rPr>
          <w:rFonts w:hint="eastAsia" w:ascii="宋体" w:hAnsi="宋体" w:cs="宋体"/>
          <w:kern w:val="0"/>
          <w:szCs w:val="21"/>
        </w:rPr>
        <w:t>  </w:t>
      </w:r>
      <w:r>
        <w:rPr>
          <w:rFonts w:hint="eastAsia" w:ascii="宋体" w:hAnsi="宋体" w:cs="宋体"/>
          <w:szCs w:val="21"/>
        </w:rPr>
        <w:t>）里填“米”或“厘米”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家里的床长大约2(         )</w:t>
      </w:r>
      <w:r>
        <w:rPr>
          <w:rFonts w:hint="eastAsia" w:ascii="宋体" w:hAnsi="宋体" w:cs="宋体"/>
          <w:kern w:val="0"/>
          <w:szCs w:val="21"/>
        </w:rPr>
        <w:t>       </w:t>
      </w:r>
      <w:r>
        <w:rPr>
          <w:rFonts w:hint="eastAsia" w:ascii="宋体" w:hAnsi="宋体" w:cs="宋体"/>
          <w:szCs w:val="21"/>
        </w:rPr>
        <w:t>三本数学书摞起来大约厚3(     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文具盒大约长20(         )</w:t>
      </w:r>
      <w:r>
        <w:rPr>
          <w:rFonts w:hint="eastAsia" w:ascii="宋体" w:hAnsi="宋体" w:cs="宋体"/>
          <w:kern w:val="0"/>
          <w:szCs w:val="21"/>
        </w:rPr>
        <w:t>        </w:t>
      </w:r>
      <w:r>
        <w:rPr>
          <w:rFonts w:hint="eastAsia" w:ascii="宋体" w:hAnsi="宋体" w:cs="宋体"/>
          <w:szCs w:val="21"/>
        </w:rPr>
        <w:t>一幢楼大约高16(     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2个8相加的和是(      )，2个4相乘的积是(      )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笔算加法和减法时，都要把(      )对齐，从(      )位算起。进行连加、连减混合运算时，要按照从(      )往(      )的顺序依次计算。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16．有47块饼干，10块装一盒，可以装满(      )盒， 还剩(      )块。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学会分析，判断正误。（满分8分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．小敏有16本作业本，妹妹有8本作业本，小敏给妹妹4本后，两人的作业本数量同样多。(  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．特殊的平行四边形，一定是正方形．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(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9．计算4×9和36÷9用的是同一句口诀。(      )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20．小朋友排队做操，兰兰说我前面有13人，后面有17人，这一队共有30人．(     )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竖式计算题（满分12分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1．(12分)用竖式计算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①58＋27－39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②72－43－8＝</w:t>
      </w:r>
      <w:r>
        <w:rPr>
          <w:rFonts w:hint="eastAsia" w:ascii="宋体" w:hAnsi="宋体" w:cs="宋体"/>
          <w:kern w:val="0"/>
          <w:szCs w:val="21"/>
        </w:rPr>
        <w:t>      </w:t>
      </w:r>
      <w:r>
        <w:rPr>
          <w:rFonts w:hint="eastAsia" w:ascii="宋体" w:hAnsi="宋体" w:cs="宋体"/>
          <w:szCs w:val="21"/>
        </w:rPr>
        <w:t>③25＋36＋17＝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④60－19－37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⑤53＋28－39＝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⑥64－48＋16＝</w:t>
      </w: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五、口算题（满分12分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2．(12分)口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25" o:spt="75" alt="eqId5b74838c522f2dc5de5b9195ddadbb21" type="#_x0000_t75" style="height:11.7pt;width:30.15pt;" o:ole="t" filled="f" o:preferrelative="t" stroked="f" coordsize="21600,21600">
            <v:path/>
            <v:fill on="f" focussize="0,0"/>
            <v:stroke on="f" joinstyle="miter"/>
            <v:imagedata r:id="rId18" o:title="eqId5b74838c522f2dc5de5b9195ddadbb2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object>
          <v:shape id="_x0000_i1026" o:spt="75" alt="eqId689f663355fdb80e1ae6ad271b48fc68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20" o:title="eqId689f663355fdb80e1ae6ad271b48fc6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object>
          <v:shape id="_x0000_i1027" o:spt="75" alt="eqIdcedc7d43b518ee5a7caa74d7b7bdebe1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22" o:title="eqIdcedc7d43b518ee5a7caa74d7b7bdebe1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object>
          <v:shape id="_x0000_i1028" o:spt="75" alt="eqId9012addcd15eefde7d15023753e5ea86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24" o:title="eqId9012addcd15eefde7d15023753e5ea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29" o:spt="75" alt="eqId3dc2911751d3e06e935a842ae991ae2f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26" o:title="eqId3dc2911751d3e06e935a842ae991ae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object>
          <v:shape id="_x0000_i1030" o:spt="75" alt="eqIdff70e2999186c77d1dadbcc8a27110ff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28" o:title="eqIdff70e2999186c77d1dadbcc8a27110f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object>
          <v:shape id="_x0000_i1031" o:spt="75" alt="eqId1521c4d2a7803d8f17207cf86be87827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30" o:title="eqId1521c4d2a7803d8f17207cf86be8782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  </w:t>
      </w:r>
      <w:r>
        <w:rPr>
          <w:rFonts w:hint="eastAsia" w:ascii="宋体" w:hAnsi="宋体" w:cs="宋体"/>
          <w:szCs w:val="21"/>
        </w:rPr>
        <w:object>
          <v:shape id="_x0000_i1032" o:spt="75" alt="eqId44791df56ebdb041badcfeddfc038730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32" o:title="eqId44791df56ebdb041badcfeddfc03873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33" o:spt="75" alt="eqIde6f40d59657739218e882fefa0d24b48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34" o:title="eqIde6f40d59657739218e882fefa0d24b4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      </w:t>
      </w:r>
      <w:r>
        <w:rPr>
          <w:rFonts w:hint="eastAsia" w:ascii="宋体" w:hAnsi="宋体" w:cs="宋体"/>
          <w:szCs w:val="21"/>
        </w:rPr>
        <w:object>
          <v:shape id="_x0000_i1034" o:spt="75" alt="eqId359f9f4f26ac6cae115e891bcd8d5e4e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36" o:title="eqId359f9f4f26ac6cae115e891bcd8d5e4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  </w:t>
      </w:r>
      <w:r>
        <w:rPr>
          <w:rFonts w:hint="eastAsia" w:ascii="宋体" w:hAnsi="宋体" w:cs="宋体"/>
          <w:szCs w:val="21"/>
        </w:rPr>
        <w:object>
          <v:shape id="_x0000_i1035" o:spt="75" alt="eqId92124c5b1ede659fec3a260db4660340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38" o:title="eqId92124c5b1ede659fec3a260db466034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      </w:t>
      </w:r>
      <w:r>
        <w:rPr>
          <w:rFonts w:hint="eastAsia" w:ascii="宋体" w:hAnsi="宋体" w:cs="宋体"/>
          <w:szCs w:val="21"/>
        </w:rPr>
        <w:object>
          <v:shape id="_x0000_i1036" o:spt="75" alt="eqIdab00ad0e3674eea8edbb2005e3f795ac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40" o:title="eqIdab00ad0e3674eea8edbb2005e3f795a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37" o:spt="75" alt="eqId3179a8e2fa51b696c7ce7981cea1340c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42" o:title="eqId3179a8e2fa51b696c7ce7981cea1340c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object>
          <v:shape id="_x0000_i1038" o:spt="75" alt="eqId1ade931691c55b5ec69a2bf412bd26d1" type="#_x0000_t75" style="height:11.7pt;width:28.45pt;" o:ole="t" filled="f" o:preferrelative="t" stroked="f" coordsize="21600,21600">
            <v:path/>
            <v:fill on="f" focussize="0,0"/>
            <v:stroke on="f" joinstyle="miter"/>
            <v:imagedata r:id="rId44" o:title="eqId1ade931691c55b5ec69a2bf412bd26d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   </w:t>
      </w:r>
      <w:r>
        <w:rPr>
          <w:rFonts w:hint="eastAsia" w:ascii="宋体" w:hAnsi="宋体" w:cs="宋体"/>
          <w:szCs w:val="21"/>
        </w:rPr>
        <w:object>
          <v:shape id="_x0000_i1039" o:spt="75" alt="eqId488d855caa7abbafbf8f54939c135448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46" o:title="eqId488d855caa7abbafbf8f54939c1354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      </w:t>
      </w:r>
      <w:r>
        <w:rPr>
          <w:rFonts w:hint="eastAsia" w:ascii="宋体" w:hAnsi="宋体" w:cs="宋体"/>
          <w:szCs w:val="21"/>
        </w:rPr>
        <w:object>
          <v:shape id="_x0000_i1040" o:spt="75" alt="eqId00fec87981c058afbfe008e248ce80c6" type="#_x0000_t75" style="height:11.7pt;width:33.5pt;" o:ole="t" filled="f" o:preferrelative="t" stroked="f" coordsize="21600,21600">
            <v:path/>
            <v:fill on="f" focussize="0,0"/>
            <v:stroke on="f" joinstyle="miter"/>
            <v:imagedata r:id="rId48" o:title="eqId00fec87981c058afbfe008e248ce80c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六、连线题（满分6分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3．(6分)下面图是谁看到的？连一连。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819400" cy="9525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七、活用知识，解决问题。（满分30分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．(6分)《西游记》青少年版一共有98页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200275" cy="923925"/>
            <wp:effectExtent l="0" t="0" r="9525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第三天应该从哪页读起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还剩多少页没读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．(6分)有一堆书，比20本多，比40本少，平均分给一些小朋友，每人分得的本数和小朋友的人数同样多，这堆书可能有多少本书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6．(6分)4个小朋友一起种树，他们种了18棵松树和6棵杨树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（1）他们一共种了多少棵树？ 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平均每个小朋友种多少棵树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7．(6分)一根绳子，第一次剪去8米，第二次剪去的和第一次同样长，两次一共剪去多少米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00225" cy="428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 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8．(6分)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38175" cy="866775"/>
            <wp:effectExtent l="0" t="0" r="9525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分给幼儿园4个班，平均每个班分得多少个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囗○囗＝囗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送给幼儿园一些后，还剩9个，送给幼儿园多少个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囗○囗＝囗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</w:t>
      </w: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42－27＋40＝55（袋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选C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A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长方形、平行四边形都具有易变形性，变形后四条边的长度是不变的，所以周长不变，但是面积会变化.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A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A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B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考点：从不同方向观察物体和几何体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3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1     3     3     2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24     30     16     32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24     3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米     厘米     厘米     米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16     16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相同数位     个     左     右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．4     7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．√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．错误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长方形和正方形都是特殊的平行四边形，长方形和正方形的4个角都是直角，据此解答.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特殊的平行四边形，可能是长方形，也可能是正方形，原题说法错误.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错误.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9．√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．×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本题考查排队做操的问题，兰兰前面有13人，后面有17人，但兰兰也是1人．故13+17+1=31人．31＞30，故本题不对．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1．46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21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78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42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32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①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581150" cy="1371600"/>
            <wp:effectExtent l="0" t="0" r="0" b="0"/>
            <wp:docPr id="2141459370" name="图片 2141459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459370" name="图片 2141459370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kern w:val="0"/>
          <w:szCs w:val="21"/>
        </w:rPr>
        <w:t> </w:t>
      </w:r>
      <w:r>
        <w:rPr>
          <w:rFonts w:hint="eastAsia" w:ascii="宋体" w:hAnsi="宋体" w:cs="宋体"/>
          <w:szCs w:val="21"/>
        </w:rPr>
        <w:t>②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47775" cy="1333500"/>
            <wp:effectExtent l="0" t="0" r="9525" b="0"/>
            <wp:docPr id="568152668" name="图片 568152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152668" name="图片 56815266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③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371600" cy="1381125"/>
            <wp:effectExtent l="0" t="0" r="0" b="9525"/>
            <wp:docPr id="1169280019" name="图片 116928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280019" name="图片 116928001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85875" cy="1371600"/>
            <wp:effectExtent l="0" t="0" r="9525" b="0"/>
            <wp:docPr id="1101029492" name="图片 1101029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1029492" name="图片 110102949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⑤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371600" cy="1333500"/>
            <wp:effectExtent l="0" t="0" r="0" b="0"/>
            <wp:docPr id="853365366" name="图片 853365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365366" name="图片 85336536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kern w:val="0"/>
          <w:szCs w:val="21"/>
        </w:rPr>
        <w:t> </w:t>
      </w:r>
      <w:r>
        <w:rPr>
          <w:rFonts w:hint="eastAsia" w:ascii="宋体" w:hAnsi="宋体" w:cs="宋体"/>
          <w:szCs w:val="21"/>
        </w:rPr>
        <w:t>⑥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381125" cy="1390650"/>
            <wp:effectExtent l="0" t="0" r="9525" b="0"/>
            <wp:docPr id="677057679" name="图片 677057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057679" name="图片 677057679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整数加法计算法则：相同数位对齐，从低位加起，哪一位上的数相加满十，就向前一位进一；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整数减法计算法则：相同数位对齐，从低位减起，哪一位上的数不够减，就从它的前一位退一作十，和本位上的数合并在一起，再减，据此解答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2．35；3；34；8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；9；8；7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8；45；34；58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；56；90；40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3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657475" cy="981075"/>
            <wp:effectExtent l="0" t="0" r="9525" b="9525"/>
            <wp:docPr id="2055346046" name="图片 2055346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346046" name="图片 2055346046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明明看到的是台灯的正面，灯杆是直的，并且看不到完整的灯杆；丽丽看到的是台灯的后面，灯杆是直的，能看到完整的灯杆；芳芳看到的是台灯的侧面，灯杆是弯着的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838450" cy="1047750"/>
            <wp:effectExtent l="0" t="0" r="0" b="0"/>
            <wp:docPr id="1101681038" name="图片 110168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1681038" name="图片 1101681038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熟练掌握从不同位置观察单个物体的方法是解题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．（1）</w:t>
      </w:r>
      <w:r>
        <w:rPr>
          <w:rFonts w:hint="eastAsia" w:ascii="宋体" w:hAnsi="宋体" w:cs="宋体"/>
          <w:szCs w:val="21"/>
        </w:rPr>
        <w:object>
          <v:shape id="_x0000_i1041" o:spt="75" alt="eqId10326eb3e2d7b5db855b6de6e9319ea2" type="#_x0000_t75" style="height:11.7pt;width:60.3pt;" o:ole="t" filled="f" o:preferrelative="t" stroked="f" coordsize="21600,21600">
            <v:path/>
            <v:fill on="f" focussize="0,0"/>
            <v:stroke on="f" joinstyle="miter"/>
            <v:imagedata r:id="rId61" o:title="eqId10326eb3e2d7b5db855b6de6e9319ea2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szCs w:val="21"/>
        </w:rPr>
        <w:object>
          <v:shape id="_x0000_i1042" o:spt="75" alt="eqIde09da50cc1b3c5e753613298638a4ef2" type="#_x0000_t75" style="height:11.7pt;width:47.7pt;" o:ole="t" filled="f" o:preferrelative="t" stroked="f" coordsize="21600,21600">
            <v:path/>
            <v:fill on="f" focussize="0,0"/>
            <v:stroke on="f" joinstyle="miter"/>
            <v:imagedata r:id="rId63" o:title="eqIde09da50cc1b3c5e753613298638a4ef2"/>
            <o:lock v:ext="edit" aspectratio="t"/>
            <w10:wrap type="none"/>
            <w10:anchorlock/>
          </v:shape>
          <o:OLEObject Type="Embed" ProgID="Equation.DSMT4" ShapeID="_x0000_i1042" DrawAspect="Content" ObjectID="_1468075742" r:id="rId6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页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．25本或36本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这堆书总共的数量＝每人分得的本数×小朋友的人数，因为</w:t>
      </w:r>
      <w:r>
        <w:rPr>
          <w:rFonts w:hint="eastAsia" w:ascii="宋体" w:hAnsi="宋体" w:cs="宋体"/>
          <w:szCs w:val="21"/>
        </w:rPr>
        <w:object>
          <v:shape id="_x0000_i1043" o:spt="75" alt="eqId65bfacdd15b086f29a717a55fb350185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65" o:title="eqId65bfacdd15b086f29a717a55fb350185"/>
            <o:lock v:ext="edit" aspectratio="t"/>
            <w10:wrap type="none"/>
            <w10:anchorlock/>
          </v:shape>
          <o:OLEObject Type="Embed" ProgID="Equation.DSMT4" ShapeID="_x0000_i1043" DrawAspect="Content" ObjectID="_1468075743" r:id="rId6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44" o:spt="75" alt="eqIdc6887d81e64d1912f578040c7cf930f7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67" o:title="eqIdc6887d81e64d1912f578040c7cf930f7"/>
            <o:lock v:ext="edit" aspectratio="t"/>
            <w10:wrap type="none"/>
            <w10:anchorlock/>
          </v:shape>
          <o:OLEObject Type="Embed" ProgID="Equation.DSMT4" ShapeID="_x0000_i1044" DrawAspect="Content" ObjectID="_1468075744" r:id="rId6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这堆书可能有25或36本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6．（1）18＋6＝24（棵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24÷4＝6（棵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7．8×2＝16（米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8．（1）36÷4＝9（个）</w:t>
      </w:r>
    </w:p>
    <w:p>
      <w:pPr>
        <w:spacing w:line="360" w:lineRule="auto"/>
        <w:jc w:val="left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（2）36－9＝27（个）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04E5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06A4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2C6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46E4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0131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4D0D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37721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9379D"/>
    <w:rsid w:val="037F14B0"/>
    <w:rsid w:val="039244FF"/>
    <w:rsid w:val="03B62117"/>
    <w:rsid w:val="03B737F1"/>
    <w:rsid w:val="03BE5176"/>
    <w:rsid w:val="03E5357F"/>
    <w:rsid w:val="03EB6955"/>
    <w:rsid w:val="042D0B17"/>
    <w:rsid w:val="04506C76"/>
    <w:rsid w:val="045E2DFD"/>
    <w:rsid w:val="046A28AD"/>
    <w:rsid w:val="048C6C2B"/>
    <w:rsid w:val="04C11268"/>
    <w:rsid w:val="05101842"/>
    <w:rsid w:val="05426A21"/>
    <w:rsid w:val="05601E5C"/>
    <w:rsid w:val="05632E8C"/>
    <w:rsid w:val="057B1A9A"/>
    <w:rsid w:val="057B6D77"/>
    <w:rsid w:val="057C7155"/>
    <w:rsid w:val="05920FDF"/>
    <w:rsid w:val="05A01351"/>
    <w:rsid w:val="05D5396A"/>
    <w:rsid w:val="05F11DC5"/>
    <w:rsid w:val="0610744C"/>
    <w:rsid w:val="06256897"/>
    <w:rsid w:val="06832B4B"/>
    <w:rsid w:val="06C50FED"/>
    <w:rsid w:val="06E45C31"/>
    <w:rsid w:val="070D4EC0"/>
    <w:rsid w:val="072A71F1"/>
    <w:rsid w:val="073A45A9"/>
    <w:rsid w:val="07442C5A"/>
    <w:rsid w:val="07596FBC"/>
    <w:rsid w:val="0791425F"/>
    <w:rsid w:val="07F27F7B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B0AE8"/>
    <w:rsid w:val="095F04E9"/>
    <w:rsid w:val="09697118"/>
    <w:rsid w:val="09A10CD2"/>
    <w:rsid w:val="09B828E4"/>
    <w:rsid w:val="09BD2781"/>
    <w:rsid w:val="09C65F32"/>
    <w:rsid w:val="09C7689F"/>
    <w:rsid w:val="09CF5535"/>
    <w:rsid w:val="09DF3C16"/>
    <w:rsid w:val="09F501D4"/>
    <w:rsid w:val="0A033054"/>
    <w:rsid w:val="0A1A3E38"/>
    <w:rsid w:val="0A330FD7"/>
    <w:rsid w:val="0A6338FE"/>
    <w:rsid w:val="0A862AD5"/>
    <w:rsid w:val="0AB308FC"/>
    <w:rsid w:val="0AFF3DE9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D357D6"/>
    <w:rsid w:val="0CDC0BB8"/>
    <w:rsid w:val="0CF22409"/>
    <w:rsid w:val="0CF6753E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22F59"/>
    <w:rsid w:val="0EA33D7B"/>
    <w:rsid w:val="0EC57752"/>
    <w:rsid w:val="0F0508A5"/>
    <w:rsid w:val="0F25020B"/>
    <w:rsid w:val="0F2B5E1A"/>
    <w:rsid w:val="0FB276C4"/>
    <w:rsid w:val="0FC16B9E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0B7C1F"/>
    <w:rsid w:val="11A67E40"/>
    <w:rsid w:val="11B325B2"/>
    <w:rsid w:val="11DC5758"/>
    <w:rsid w:val="120C2C95"/>
    <w:rsid w:val="12277A24"/>
    <w:rsid w:val="125402C6"/>
    <w:rsid w:val="126F2CEB"/>
    <w:rsid w:val="129F023C"/>
    <w:rsid w:val="12B177E2"/>
    <w:rsid w:val="12D52D8B"/>
    <w:rsid w:val="12F07282"/>
    <w:rsid w:val="133802A8"/>
    <w:rsid w:val="133D2A30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5833CC"/>
    <w:rsid w:val="147D7BE6"/>
    <w:rsid w:val="14BE57E2"/>
    <w:rsid w:val="14FC4BF3"/>
    <w:rsid w:val="15030B1C"/>
    <w:rsid w:val="150F3545"/>
    <w:rsid w:val="152040BC"/>
    <w:rsid w:val="15205EBE"/>
    <w:rsid w:val="15361DDD"/>
    <w:rsid w:val="159B3C16"/>
    <w:rsid w:val="15F1632D"/>
    <w:rsid w:val="15FC1354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9763C4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973EA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504BB"/>
    <w:rsid w:val="1CCD682F"/>
    <w:rsid w:val="1CF67A81"/>
    <w:rsid w:val="1D234041"/>
    <w:rsid w:val="1D2D1790"/>
    <w:rsid w:val="1D31699D"/>
    <w:rsid w:val="1D3272A3"/>
    <w:rsid w:val="1D333990"/>
    <w:rsid w:val="1D6951E7"/>
    <w:rsid w:val="1D7626D2"/>
    <w:rsid w:val="1DB011CE"/>
    <w:rsid w:val="1DD86678"/>
    <w:rsid w:val="1DDF5CCE"/>
    <w:rsid w:val="1DFF6D7C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22272C"/>
    <w:rsid w:val="1F323FD1"/>
    <w:rsid w:val="1F4A70FD"/>
    <w:rsid w:val="1F503E03"/>
    <w:rsid w:val="1F642224"/>
    <w:rsid w:val="1F755344"/>
    <w:rsid w:val="1F7E5375"/>
    <w:rsid w:val="1F814B56"/>
    <w:rsid w:val="1FDB2B6B"/>
    <w:rsid w:val="1FFC44C1"/>
    <w:rsid w:val="20075C38"/>
    <w:rsid w:val="20145A56"/>
    <w:rsid w:val="204B2969"/>
    <w:rsid w:val="20696BA0"/>
    <w:rsid w:val="20BC1DCE"/>
    <w:rsid w:val="20C74AA9"/>
    <w:rsid w:val="21101385"/>
    <w:rsid w:val="21131FBB"/>
    <w:rsid w:val="2115757D"/>
    <w:rsid w:val="2130105F"/>
    <w:rsid w:val="21536E2E"/>
    <w:rsid w:val="216213B6"/>
    <w:rsid w:val="21E32871"/>
    <w:rsid w:val="21FD74F4"/>
    <w:rsid w:val="22281663"/>
    <w:rsid w:val="222E5735"/>
    <w:rsid w:val="22574F9A"/>
    <w:rsid w:val="228F00BD"/>
    <w:rsid w:val="22A97623"/>
    <w:rsid w:val="22AC044E"/>
    <w:rsid w:val="22AD1C05"/>
    <w:rsid w:val="22B53E8F"/>
    <w:rsid w:val="22F944B8"/>
    <w:rsid w:val="2300704D"/>
    <w:rsid w:val="232555CF"/>
    <w:rsid w:val="233E561B"/>
    <w:rsid w:val="23656EA8"/>
    <w:rsid w:val="236F47BC"/>
    <w:rsid w:val="23742B51"/>
    <w:rsid w:val="23CB5D17"/>
    <w:rsid w:val="2425332E"/>
    <w:rsid w:val="243407DC"/>
    <w:rsid w:val="248C6A0D"/>
    <w:rsid w:val="24942311"/>
    <w:rsid w:val="249E352C"/>
    <w:rsid w:val="24FD3FB1"/>
    <w:rsid w:val="250A66F6"/>
    <w:rsid w:val="25143D3F"/>
    <w:rsid w:val="252138B2"/>
    <w:rsid w:val="253A394E"/>
    <w:rsid w:val="25435263"/>
    <w:rsid w:val="25473DB9"/>
    <w:rsid w:val="255C1A8D"/>
    <w:rsid w:val="256534DB"/>
    <w:rsid w:val="25943F2A"/>
    <w:rsid w:val="25A0106A"/>
    <w:rsid w:val="25B4545E"/>
    <w:rsid w:val="25D828ED"/>
    <w:rsid w:val="25F62563"/>
    <w:rsid w:val="262B4A56"/>
    <w:rsid w:val="266C52D7"/>
    <w:rsid w:val="26852CA3"/>
    <w:rsid w:val="268A5EF4"/>
    <w:rsid w:val="268E0CF8"/>
    <w:rsid w:val="26900594"/>
    <w:rsid w:val="269A1B11"/>
    <w:rsid w:val="26AF19EE"/>
    <w:rsid w:val="26B47C15"/>
    <w:rsid w:val="26C75541"/>
    <w:rsid w:val="26FD34AE"/>
    <w:rsid w:val="26FE0DD8"/>
    <w:rsid w:val="270179A3"/>
    <w:rsid w:val="272B7464"/>
    <w:rsid w:val="273321EE"/>
    <w:rsid w:val="274E024E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7D4FDC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F20BC"/>
    <w:rsid w:val="2A835772"/>
    <w:rsid w:val="2A8378E1"/>
    <w:rsid w:val="2A8B05AC"/>
    <w:rsid w:val="2A995244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16831"/>
    <w:rsid w:val="2BAB7D4B"/>
    <w:rsid w:val="2BB04DFE"/>
    <w:rsid w:val="2BB978A9"/>
    <w:rsid w:val="2BE678BE"/>
    <w:rsid w:val="2C2056B6"/>
    <w:rsid w:val="2C3636CF"/>
    <w:rsid w:val="2C58724E"/>
    <w:rsid w:val="2CC7144B"/>
    <w:rsid w:val="2CE35CF1"/>
    <w:rsid w:val="2D492071"/>
    <w:rsid w:val="2D593AB0"/>
    <w:rsid w:val="2D747E49"/>
    <w:rsid w:val="2D922D0A"/>
    <w:rsid w:val="2DC5764F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2FAF7E5A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C70CAB"/>
    <w:rsid w:val="31D314B1"/>
    <w:rsid w:val="31D65CBB"/>
    <w:rsid w:val="321A2E8A"/>
    <w:rsid w:val="32361AC2"/>
    <w:rsid w:val="3282462C"/>
    <w:rsid w:val="32852FB7"/>
    <w:rsid w:val="328D184E"/>
    <w:rsid w:val="32904BDB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FC428C"/>
    <w:rsid w:val="350F0095"/>
    <w:rsid w:val="35286729"/>
    <w:rsid w:val="353A580B"/>
    <w:rsid w:val="357D5CB2"/>
    <w:rsid w:val="358209AD"/>
    <w:rsid w:val="35CE3EB6"/>
    <w:rsid w:val="35F2477C"/>
    <w:rsid w:val="36036C6F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07D26"/>
    <w:rsid w:val="38C761D9"/>
    <w:rsid w:val="38CC0F23"/>
    <w:rsid w:val="38D329AA"/>
    <w:rsid w:val="38DB6E3D"/>
    <w:rsid w:val="39805054"/>
    <w:rsid w:val="39973172"/>
    <w:rsid w:val="399E14A9"/>
    <w:rsid w:val="39A13296"/>
    <w:rsid w:val="39AA6795"/>
    <w:rsid w:val="39D93641"/>
    <w:rsid w:val="39E539E8"/>
    <w:rsid w:val="3A6041F4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9378D4"/>
    <w:rsid w:val="3BB26AE8"/>
    <w:rsid w:val="3BE57BD3"/>
    <w:rsid w:val="3BE73F51"/>
    <w:rsid w:val="3C107855"/>
    <w:rsid w:val="3C1707F6"/>
    <w:rsid w:val="3C3E3AEA"/>
    <w:rsid w:val="3C4879D0"/>
    <w:rsid w:val="3C513E16"/>
    <w:rsid w:val="3C6E2A8D"/>
    <w:rsid w:val="3C742587"/>
    <w:rsid w:val="3C7C7AB1"/>
    <w:rsid w:val="3C8F2470"/>
    <w:rsid w:val="3CDD5FBB"/>
    <w:rsid w:val="3CEE021F"/>
    <w:rsid w:val="3D1C180D"/>
    <w:rsid w:val="3D1D018D"/>
    <w:rsid w:val="3D74191D"/>
    <w:rsid w:val="3DD73868"/>
    <w:rsid w:val="3DD94EAB"/>
    <w:rsid w:val="3DDB30E4"/>
    <w:rsid w:val="3E13081E"/>
    <w:rsid w:val="3E3349A0"/>
    <w:rsid w:val="3E64517E"/>
    <w:rsid w:val="3E88424B"/>
    <w:rsid w:val="3EAD2B8D"/>
    <w:rsid w:val="3ECA1E66"/>
    <w:rsid w:val="3EEA075A"/>
    <w:rsid w:val="3F033D6E"/>
    <w:rsid w:val="3F1638AC"/>
    <w:rsid w:val="3F236EBF"/>
    <w:rsid w:val="3F275787"/>
    <w:rsid w:val="3F426529"/>
    <w:rsid w:val="3F454E55"/>
    <w:rsid w:val="3F4D6963"/>
    <w:rsid w:val="3F581DD5"/>
    <w:rsid w:val="3F9B4897"/>
    <w:rsid w:val="3FB964BB"/>
    <w:rsid w:val="3FDB7F62"/>
    <w:rsid w:val="3FF53A6E"/>
    <w:rsid w:val="3FFA7CA4"/>
    <w:rsid w:val="3FFD4C59"/>
    <w:rsid w:val="3FFE07E2"/>
    <w:rsid w:val="40382CA6"/>
    <w:rsid w:val="403C5BBE"/>
    <w:rsid w:val="405101CC"/>
    <w:rsid w:val="40AD4A77"/>
    <w:rsid w:val="40B67C76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D64049"/>
    <w:rsid w:val="41FC003E"/>
    <w:rsid w:val="423B4263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5A6776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5A5F1D"/>
    <w:rsid w:val="497E3E0C"/>
    <w:rsid w:val="49950547"/>
    <w:rsid w:val="49AD40F2"/>
    <w:rsid w:val="49D70642"/>
    <w:rsid w:val="49E048E0"/>
    <w:rsid w:val="49EC6018"/>
    <w:rsid w:val="4A2C5E81"/>
    <w:rsid w:val="4A4428CA"/>
    <w:rsid w:val="4A643147"/>
    <w:rsid w:val="4AF56254"/>
    <w:rsid w:val="4B0E3416"/>
    <w:rsid w:val="4B2403CE"/>
    <w:rsid w:val="4B315472"/>
    <w:rsid w:val="4B463E60"/>
    <w:rsid w:val="4B616A31"/>
    <w:rsid w:val="4B71370C"/>
    <w:rsid w:val="4B814448"/>
    <w:rsid w:val="4B8F1BB0"/>
    <w:rsid w:val="4B972B03"/>
    <w:rsid w:val="4BBC1617"/>
    <w:rsid w:val="4BBD384D"/>
    <w:rsid w:val="4BD624E2"/>
    <w:rsid w:val="4BE958DA"/>
    <w:rsid w:val="4C2D43EF"/>
    <w:rsid w:val="4C52502C"/>
    <w:rsid w:val="4C742B9D"/>
    <w:rsid w:val="4C8E5E47"/>
    <w:rsid w:val="4CCB7CF8"/>
    <w:rsid w:val="4D1F737D"/>
    <w:rsid w:val="4D246544"/>
    <w:rsid w:val="4D4905A6"/>
    <w:rsid w:val="4D4E3068"/>
    <w:rsid w:val="4D8A4FF1"/>
    <w:rsid w:val="4D93742A"/>
    <w:rsid w:val="4DA43FE0"/>
    <w:rsid w:val="4DAC395D"/>
    <w:rsid w:val="4DD325A2"/>
    <w:rsid w:val="4E134AB4"/>
    <w:rsid w:val="4E182A17"/>
    <w:rsid w:val="4E6C1B21"/>
    <w:rsid w:val="4EE802DF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DD7A1B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9A2426"/>
    <w:rsid w:val="53D53EE9"/>
    <w:rsid w:val="53E76BC3"/>
    <w:rsid w:val="540F7369"/>
    <w:rsid w:val="54471402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5856E8"/>
    <w:rsid w:val="55645223"/>
    <w:rsid w:val="55725BF8"/>
    <w:rsid w:val="55725CB0"/>
    <w:rsid w:val="5587585E"/>
    <w:rsid w:val="55BF2F5A"/>
    <w:rsid w:val="55EC0EF4"/>
    <w:rsid w:val="56057497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3D410E"/>
    <w:rsid w:val="57412FDE"/>
    <w:rsid w:val="574E7F65"/>
    <w:rsid w:val="57674FAD"/>
    <w:rsid w:val="578360BE"/>
    <w:rsid w:val="57863014"/>
    <w:rsid w:val="57C05DAB"/>
    <w:rsid w:val="580B5F8C"/>
    <w:rsid w:val="5835328F"/>
    <w:rsid w:val="584E13F7"/>
    <w:rsid w:val="585E486D"/>
    <w:rsid w:val="58765F03"/>
    <w:rsid w:val="58920162"/>
    <w:rsid w:val="589B4CD1"/>
    <w:rsid w:val="58CB32D3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391A80"/>
    <w:rsid w:val="5A5639C7"/>
    <w:rsid w:val="5A604DCA"/>
    <w:rsid w:val="5AAD5219"/>
    <w:rsid w:val="5B057E6E"/>
    <w:rsid w:val="5B1277E2"/>
    <w:rsid w:val="5B1E5391"/>
    <w:rsid w:val="5B514208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6408E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6B4C59"/>
    <w:rsid w:val="5F955E14"/>
    <w:rsid w:val="5FB252F7"/>
    <w:rsid w:val="5FD0199D"/>
    <w:rsid w:val="5FD333D6"/>
    <w:rsid w:val="5FDC1392"/>
    <w:rsid w:val="5FE859F2"/>
    <w:rsid w:val="603043DF"/>
    <w:rsid w:val="603D7D6B"/>
    <w:rsid w:val="604A3931"/>
    <w:rsid w:val="6057149A"/>
    <w:rsid w:val="6058033A"/>
    <w:rsid w:val="607A5936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060808"/>
    <w:rsid w:val="63171B6C"/>
    <w:rsid w:val="632A2167"/>
    <w:rsid w:val="63877150"/>
    <w:rsid w:val="63AC1386"/>
    <w:rsid w:val="63C100E2"/>
    <w:rsid w:val="63FF6118"/>
    <w:rsid w:val="640102C1"/>
    <w:rsid w:val="640F1614"/>
    <w:rsid w:val="641C4E79"/>
    <w:rsid w:val="64554B21"/>
    <w:rsid w:val="6468105D"/>
    <w:rsid w:val="647C646C"/>
    <w:rsid w:val="648F7882"/>
    <w:rsid w:val="64C25F17"/>
    <w:rsid w:val="64C50275"/>
    <w:rsid w:val="64CD1938"/>
    <w:rsid w:val="64CE0273"/>
    <w:rsid w:val="64E61001"/>
    <w:rsid w:val="65155D32"/>
    <w:rsid w:val="6563553D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AA21E2"/>
    <w:rsid w:val="67AB20BA"/>
    <w:rsid w:val="68022B27"/>
    <w:rsid w:val="681A59B1"/>
    <w:rsid w:val="6854740B"/>
    <w:rsid w:val="68623D7C"/>
    <w:rsid w:val="68762EA0"/>
    <w:rsid w:val="687F2938"/>
    <w:rsid w:val="68872404"/>
    <w:rsid w:val="688E78A5"/>
    <w:rsid w:val="68CF6965"/>
    <w:rsid w:val="69094C69"/>
    <w:rsid w:val="692C6991"/>
    <w:rsid w:val="69397839"/>
    <w:rsid w:val="69454EB0"/>
    <w:rsid w:val="697B44E3"/>
    <w:rsid w:val="69872856"/>
    <w:rsid w:val="69A6328E"/>
    <w:rsid w:val="69B05B0D"/>
    <w:rsid w:val="69B71F4B"/>
    <w:rsid w:val="69C52C29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A00D8C"/>
    <w:rsid w:val="6BA16671"/>
    <w:rsid w:val="6BD813E9"/>
    <w:rsid w:val="6C103ADC"/>
    <w:rsid w:val="6C220B9F"/>
    <w:rsid w:val="6C4A2BEB"/>
    <w:rsid w:val="6C5A3977"/>
    <w:rsid w:val="6CA0771B"/>
    <w:rsid w:val="6CB54C03"/>
    <w:rsid w:val="6CCA53E9"/>
    <w:rsid w:val="6CE501A7"/>
    <w:rsid w:val="6CFC30A0"/>
    <w:rsid w:val="6D1B7792"/>
    <w:rsid w:val="6D386382"/>
    <w:rsid w:val="6D4E30C9"/>
    <w:rsid w:val="6D7810D7"/>
    <w:rsid w:val="6D91100A"/>
    <w:rsid w:val="6DA0228A"/>
    <w:rsid w:val="6DA65269"/>
    <w:rsid w:val="6DAD111E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7316D6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BF5207"/>
    <w:rsid w:val="6FC3633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F42972"/>
    <w:rsid w:val="71F94A74"/>
    <w:rsid w:val="71FA341B"/>
    <w:rsid w:val="724904D6"/>
    <w:rsid w:val="72672800"/>
    <w:rsid w:val="726B44D1"/>
    <w:rsid w:val="729D4A66"/>
    <w:rsid w:val="72AB27C1"/>
    <w:rsid w:val="72C95325"/>
    <w:rsid w:val="72EE6353"/>
    <w:rsid w:val="73386D92"/>
    <w:rsid w:val="736D3EBF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6FF6E8D"/>
    <w:rsid w:val="770300CE"/>
    <w:rsid w:val="7747139F"/>
    <w:rsid w:val="774C49F5"/>
    <w:rsid w:val="775B60F6"/>
    <w:rsid w:val="77730C20"/>
    <w:rsid w:val="778B7F9F"/>
    <w:rsid w:val="779220AF"/>
    <w:rsid w:val="77942206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4D6EA7"/>
    <w:rsid w:val="785E2491"/>
    <w:rsid w:val="788F37D7"/>
    <w:rsid w:val="78AA586F"/>
    <w:rsid w:val="78B21E12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40C88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CEC19B9"/>
    <w:rsid w:val="7D002DD9"/>
    <w:rsid w:val="7D046A6E"/>
    <w:rsid w:val="7D105F81"/>
    <w:rsid w:val="7D5E4EAF"/>
    <w:rsid w:val="7D902EB3"/>
    <w:rsid w:val="7D9E6C99"/>
    <w:rsid w:val="7DA426FF"/>
    <w:rsid w:val="7DB6321C"/>
    <w:rsid w:val="7DC167E3"/>
    <w:rsid w:val="7DE41519"/>
    <w:rsid w:val="7DE5494A"/>
    <w:rsid w:val="7DE8361E"/>
    <w:rsid w:val="7DFD5D82"/>
    <w:rsid w:val="7E005AB4"/>
    <w:rsid w:val="7E0A5C40"/>
    <w:rsid w:val="7E1A68CB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6488A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1">
    <w:name w:val="Normal_4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2">
    <w:name w:val="Normal_5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3">
    <w:name w:val="Normal_6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4">
    <w:name w:val="Normal_4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5">
    <w:name w:val="Normal_5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6">
    <w:name w:val="Normal_6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7">
    <w:name w:val="Normal_4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8">
    <w:name w:val="Normal_5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9">
    <w:name w:val="Normal_6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0">
    <w:name w:val="Normal_4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Normal_5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2">
    <w:name w:val="Normal_6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Normal_4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4">
    <w:name w:val="Normal_5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6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4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Normal_5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8">
    <w:name w:val="Normal_6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9">
    <w:name w:val="Normal_4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0">
    <w:name w:val="Normal_5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1">
    <w:name w:val="Normal_6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2">
    <w:name w:val="Normal_4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3">
    <w:name w:val="Normal_5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4">
    <w:name w:val="Normal_6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5">
    <w:name w:val="Normal_4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6">
    <w:name w:val="Normal_6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7">
    <w:name w:val="Normal_4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8">
    <w:name w:val="Normal_6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9">
    <w:name w:val="Normal_4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0">
    <w:name w:val="Normal_6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1">
    <w:name w:val="Normal_3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2">
    <w:name w:val="Normal_4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3">
    <w:name w:val="Normal_4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4">
    <w:name w:val="Normal_6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5">
    <w:name w:val="Normal_4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6">
    <w:name w:val="Normal_6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7">
    <w:name w:val="Normal_4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8">
    <w:name w:val="Normal_6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9">
    <w:name w:val="Normal_4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0">
    <w:name w:val="Normal_6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1">
    <w:name w:val="Normal_4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2">
    <w:name w:val="Normal_6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3">
    <w:name w:val="Normal_4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4">
    <w:name w:val="Normal_6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5">
    <w:name w:val="Normal_6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6">
    <w:name w:val="Normal_6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7">
    <w:name w:val="Normal_3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8">
    <w:name w:val="Normal_3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9">
    <w:name w:val="Normal_3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0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1">
    <w:name w:val="Normal_3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2">
    <w:name w:val="Normal_3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3">
    <w:name w:val="Normal_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4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5">
    <w:name w:val="Normal_0_4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6">
    <w:name w:val="Normal_1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7">
    <w:name w:val="Normal_0_4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8">
    <w:name w:val="Normal_1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9">
    <w:name w:val="Normal_0_4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0">
    <w:name w:val="Normal_1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1">
    <w:name w:val="Normal_0_3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2">
    <w:name w:val="Normal_1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3">
    <w:name w:val="Normal_0_3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4">
    <w:name w:val="Normal_1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5">
    <w:name w:val="Normal_0_3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6">
    <w:name w:val="Normal_1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7">
    <w:name w:val="Normal_0_3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8">
    <w:name w:val="Normal_1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9">
    <w:name w:val="Normal_0_3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Normal_1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1">
    <w:name w:val="Normal_0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2">
    <w:name w:val="Normal_0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3">
    <w:name w:val="Normal_0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4">
    <w:name w:val="Normal_0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5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6">
    <w:name w:val="Normal_0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7">
    <w:name w:val="Normal_1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8">
    <w:name w:val="Normal_1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9">
    <w:name w:val="Normal_1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0">
    <w:name w:val="Normal_1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1">
    <w:name w:val="Normal_1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2">
    <w:name w:val="Normal_1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3">
    <w:name w:val="Normal_1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4">
    <w:name w:val="Normal_1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5">
    <w:name w:val="Normal_1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6">
    <w:name w:val="Normal_1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7">
    <w:name w:val="Normal_1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8">
    <w:name w:val="Normal_1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9">
    <w:name w:val="Normal_4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0">
    <w:name w:val="Normal_5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1">
    <w:name w:val="Normal_4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2">
    <w:name w:val="Normal_3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3">
    <w:name w:val="Normal_3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4">
    <w:name w:val="Normal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5">
    <w:name w:val="Normal_5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6">
    <w:name w:val="Normal_6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7">
    <w:name w:val="Normal_3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8">
    <w:name w:val="Normal_3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9">
    <w:name w:val="Normal_3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0">
    <w:name w:val="Normal_3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jpeg"/><Relationship Id="rId7" Type="http://schemas.openxmlformats.org/officeDocument/2006/relationships/image" Target="media/image2.png"/><Relationship Id="rId69" Type="http://schemas.openxmlformats.org/officeDocument/2006/relationships/fontTable" Target="fontTable.xml"/><Relationship Id="rId68" Type="http://schemas.openxmlformats.org/officeDocument/2006/relationships/customXml" Target="../customXml/item1.xml"/><Relationship Id="rId67" Type="http://schemas.openxmlformats.org/officeDocument/2006/relationships/image" Target="media/image42.wmf"/><Relationship Id="rId66" Type="http://schemas.openxmlformats.org/officeDocument/2006/relationships/oleObject" Target="embeddings/oleObject20.bin"/><Relationship Id="rId65" Type="http://schemas.openxmlformats.org/officeDocument/2006/relationships/image" Target="media/image41.wmf"/><Relationship Id="rId64" Type="http://schemas.openxmlformats.org/officeDocument/2006/relationships/oleObject" Target="embeddings/oleObject19.bin"/><Relationship Id="rId63" Type="http://schemas.openxmlformats.org/officeDocument/2006/relationships/image" Target="media/image40.wmf"/><Relationship Id="rId62" Type="http://schemas.openxmlformats.org/officeDocument/2006/relationships/oleObject" Target="embeddings/oleObject18.bin"/><Relationship Id="rId61" Type="http://schemas.openxmlformats.org/officeDocument/2006/relationships/image" Target="media/image39.wmf"/><Relationship Id="rId60" Type="http://schemas.openxmlformats.org/officeDocument/2006/relationships/oleObject" Target="embeddings/oleObject17.bin"/><Relationship Id="rId6" Type="http://schemas.openxmlformats.org/officeDocument/2006/relationships/image" Target="media/image1.png"/><Relationship Id="rId59" Type="http://schemas.openxmlformats.org/officeDocument/2006/relationships/image" Target="media/image38.png"/><Relationship Id="rId58" Type="http://schemas.openxmlformats.org/officeDocument/2006/relationships/image" Target="media/image37.png"/><Relationship Id="rId57" Type="http://schemas.openxmlformats.org/officeDocument/2006/relationships/image" Target="media/image36.png"/><Relationship Id="rId56" Type="http://schemas.openxmlformats.org/officeDocument/2006/relationships/image" Target="media/image35.png"/><Relationship Id="rId55" Type="http://schemas.openxmlformats.org/officeDocument/2006/relationships/image" Target="media/image34.png"/><Relationship Id="rId54" Type="http://schemas.openxmlformats.org/officeDocument/2006/relationships/image" Target="media/image33.png"/><Relationship Id="rId53" Type="http://schemas.openxmlformats.org/officeDocument/2006/relationships/image" Target="media/image32.png"/><Relationship Id="rId52" Type="http://schemas.openxmlformats.org/officeDocument/2006/relationships/image" Target="media/image31.png"/><Relationship Id="rId51" Type="http://schemas.openxmlformats.org/officeDocument/2006/relationships/image" Target="media/image30.png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" Type="http://schemas.openxmlformats.org/officeDocument/2006/relationships/image" Target="media/image28.png"/><Relationship Id="rId48" Type="http://schemas.openxmlformats.org/officeDocument/2006/relationships/image" Target="media/image27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0.wmf"/><Relationship Id="rId33" Type="http://schemas.openxmlformats.org/officeDocument/2006/relationships/oleObject" Target="embeddings/oleObject9.bin"/><Relationship Id="rId32" Type="http://schemas.openxmlformats.org/officeDocument/2006/relationships/image" Target="media/image19.wmf"/><Relationship Id="rId31" Type="http://schemas.openxmlformats.org/officeDocument/2006/relationships/oleObject" Target="embeddings/oleObject8.bin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7.wmf"/><Relationship Id="rId27" Type="http://schemas.openxmlformats.org/officeDocument/2006/relationships/oleObject" Target="embeddings/oleObject6.bin"/><Relationship Id="rId26" Type="http://schemas.openxmlformats.org/officeDocument/2006/relationships/image" Target="media/image16.wmf"/><Relationship Id="rId25" Type="http://schemas.openxmlformats.org/officeDocument/2006/relationships/oleObject" Target="embeddings/oleObject5.bin"/><Relationship Id="rId24" Type="http://schemas.openxmlformats.org/officeDocument/2006/relationships/image" Target="media/image15.wmf"/><Relationship Id="rId23" Type="http://schemas.openxmlformats.org/officeDocument/2006/relationships/oleObject" Target="embeddings/oleObject4.bin"/><Relationship Id="rId22" Type="http://schemas.openxmlformats.org/officeDocument/2006/relationships/image" Target="media/image14.wmf"/><Relationship Id="rId21" Type="http://schemas.openxmlformats.org/officeDocument/2006/relationships/oleObject" Target="embeddings/oleObject3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2.wmf"/><Relationship Id="rId17" Type="http://schemas.openxmlformats.org/officeDocument/2006/relationships/oleObject" Target="embeddings/oleObject1.bin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9</Pages>
  <Words>497</Words>
  <Characters>2834</Characters>
  <Lines>23</Lines>
  <Paragraphs>6</Paragraphs>
  <TotalTime>0</TotalTime>
  <ScaleCrop>false</ScaleCrop>
  <LinksUpToDate>false</LinksUpToDate>
  <CharactersWithSpaces>3325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4T14:27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0:50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9CDB6003783B46548E588B6390F9C20E_12</vt:lpwstr>
  </property>
</Properties>
</file>